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5.jpg" ContentType="image/jpg"/>
  <Override PartName="/word/media/image6.jpg" ContentType="image/jpg"/>
  <Override PartName="/word/media/image7.jpg" ContentType="image/jpg"/>
  <Override PartName="/word/media/image8.jpg" ContentType="image/jpg"/>
  <Override PartName="/word/media/image9.jpg" ContentType="image/jpg"/>
  <Override PartName="/word/media/image10.jpg" ContentType="image/jpg"/>
  <Override PartName="/word/media/image14.jpg" ContentType="image/jpg"/>
  <Override PartName="/word/media/image15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8730F" w:rsidRDefault="00D8730F" w:rsidP="00F87D86">
      <w:pPr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</w:p>
    <w:p w:rsidR="004E058C" w:rsidRDefault="004E058C" w:rsidP="00F87D86">
      <w:pPr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预评估</w:t>
      </w:r>
    </w:p>
    <w:p w:rsidR="00F87D86" w:rsidRPr="00A3057F" w:rsidRDefault="00F87D86" w:rsidP="00F87D86">
      <w:pPr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报告书</w:t>
      </w:r>
    </w:p>
    <w:p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Ansi="宋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Ansi="宋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b/>
                <w:bCs/>
                <w:szCs w:val="21"/>
              </w:rPr>
            </w:pPr>
            <w:r w:rsidRPr="004E058C">
              <w:rPr>
                <w:rFonts w:ascii="宋体" w:eastAsia="宋体" w:hAnsi="宋体"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szCs w:val="21"/>
              </w:rPr>
            </w:pPr>
            <w:bookmarkStart w:id="0" w:name="项目名称"/>
            <w:r>
              <w:t>6#</w:t>
            </w:r>
            <w:bookmarkEnd w:id="0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1" w:name="项目地点"/>
            <w:r w:rsidRPr="00DA635C">
              <w:rPr>
                <w:rFonts w:ascii="宋体" w:eastAsia="宋体" w:hAnsi="宋体"/>
              </w:rPr>
              <w:t>成都</w:t>
            </w:r>
            <w:bookmarkEnd w:id="1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5" w:name="报告日期"/>
            <w:r w:rsidRPr="00DA635C">
              <w:rPr>
                <w:rFonts w:ascii="宋体" w:eastAsia="宋体" w:hAnsi="宋体" w:hint="eastAsia"/>
                <w:szCs w:val="21"/>
              </w:rPr>
              <w:t>2022年03月05日</w:t>
            </w:r>
            <w:bookmarkEnd w:id="5"/>
          </w:p>
        </w:tc>
      </w:tr>
    </w:tbl>
    <w:p w:rsidR="00F87D86" w:rsidRPr="00DA635C" w:rsidRDefault="00F87D86" w:rsidP="00D102D6">
      <w:pPr>
        <w:jc w:val="center"/>
        <w:rPr>
          <w:rFonts w:ascii="宋体" w:eastAsia="宋体" w:hAnsi="宋体"/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>
            <wp:extent cx="1514634" cy="1514634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绿建斯维尔</w:t>
            </w:r>
            <w:bookmarkStart w:id="7" w:name="采用软件"/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建筑通风Vent2020</w:t>
            </w:r>
            <w:bookmarkEnd w:id="7"/>
          </w:p>
        </w:tc>
      </w:tr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bookmarkStart w:id="8" w:name="软件版本"/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20200606</w:t>
            </w:r>
            <w:bookmarkEnd w:id="8"/>
          </w:p>
        </w:tc>
      </w:tr>
      <w:tr w:rsidR="004E058C" w:rsidRPr="00D40158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:rsidR="004E058C" w:rsidRPr="00D40158" w:rsidRDefault="004E058C" w:rsidP="00A540CC">
            <w:pPr>
              <w:rPr>
                <w:rFonts w:ascii="宋体" w:hAnsi="宋体"/>
                <w:szCs w:val="18"/>
              </w:rPr>
            </w:pPr>
            <w:bookmarkStart w:id="9" w:name="加密锁号"/>
            <w:r>
              <w:t>T19980817963</w:t>
            </w:r>
            <w:bookmarkEnd w:id="9"/>
          </w:p>
        </w:tc>
      </w:tr>
    </w:tbl>
    <w:p w:rsidR="00F87D86" w:rsidRDefault="00F87D86" w:rsidP="00F87D86">
      <w:pPr>
        <w:jc w:val="center"/>
        <w:rPr>
          <w:b/>
          <w:sz w:val="56"/>
        </w:rPr>
      </w:pPr>
    </w:p>
    <w:p w:rsidR="00F87D86" w:rsidRPr="00026621" w:rsidRDefault="00F87D86" w:rsidP="00F87D86">
      <w:pPr>
        <w:tabs>
          <w:tab w:val="left" w:pos="1052"/>
        </w:tabs>
      </w:pPr>
    </w:p>
    <w:p w:rsidR="00F87D86" w:rsidRDefault="00F87D86" w:rsidP="004E058C">
      <w:pPr>
        <w:widowControl/>
        <w:spacing w:line="240" w:lineRule="atLeast"/>
      </w:pPr>
      <w:r w:rsidRPr="00026621">
        <w:br w:type="page"/>
      </w:r>
    </w:p>
    <w:p w:rsidR="00F87D86" w:rsidRPr="004E058C" w:rsidRDefault="00F87D86" w:rsidP="00F87D86"/>
    <w:p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bookmarkStart w:id="11" w:name="_GoBack"/>
    <w:p w:rsidR="000861E6" w:rsidRDefault="00F87D86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97392777" w:history="1">
        <w:r w:rsidR="000861E6" w:rsidRPr="004B665E">
          <w:rPr>
            <w:rStyle w:val="a7"/>
            <w:rFonts w:ascii="黑体" w:eastAsia="黑体" w:hAnsi="黑体"/>
            <w:noProof/>
            <w:kern w:val="32"/>
          </w:rPr>
          <w:t>1.</w:t>
        </w:r>
        <w:r w:rsidR="000861E6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0861E6" w:rsidRPr="004B665E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0861E6">
          <w:rPr>
            <w:noProof/>
            <w:webHidden/>
          </w:rPr>
          <w:tab/>
        </w:r>
        <w:r w:rsidR="000861E6">
          <w:rPr>
            <w:noProof/>
            <w:webHidden/>
          </w:rPr>
          <w:fldChar w:fldCharType="begin"/>
        </w:r>
        <w:r w:rsidR="000861E6">
          <w:rPr>
            <w:noProof/>
            <w:webHidden/>
          </w:rPr>
          <w:instrText xml:space="preserve"> PAGEREF _Toc97392777 \h </w:instrText>
        </w:r>
        <w:r w:rsidR="000861E6">
          <w:rPr>
            <w:noProof/>
            <w:webHidden/>
          </w:rPr>
        </w:r>
        <w:r w:rsidR="000861E6">
          <w:rPr>
            <w:noProof/>
            <w:webHidden/>
          </w:rPr>
          <w:fldChar w:fldCharType="separate"/>
        </w:r>
        <w:r w:rsidR="000861E6">
          <w:rPr>
            <w:noProof/>
            <w:webHidden/>
          </w:rPr>
          <w:t>3</w:t>
        </w:r>
        <w:r w:rsidR="000861E6">
          <w:rPr>
            <w:noProof/>
            <w:webHidden/>
          </w:rPr>
          <w:fldChar w:fldCharType="end"/>
        </w:r>
      </w:hyperlink>
    </w:p>
    <w:p w:rsidR="000861E6" w:rsidRDefault="000861E6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92778" w:history="1">
        <w:r w:rsidRPr="004B665E">
          <w:rPr>
            <w:rStyle w:val="a7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4B665E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27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861E6" w:rsidRDefault="000861E6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92779" w:history="1">
        <w:r w:rsidRPr="004B665E">
          <w:rPr>
            <w:rStyle w:val="a7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4B665E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27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861E6" w:rsidRDefault="000861E6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92780" w:history="1">
        <w:r w:rsidRPr="004B665E">
          <w:rPr>
            <w:rStyle w:val="a7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4B665E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27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0861E6" w:rsidRDefault="000861E6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92781" w:history="1">
        <w:r w:rsidRPr="004B665E">
          <w:rPr>
            <w:rStyle w:val="a7"/>
            <w:rFonts w:ascii="黑体" w:hAnsi="黑体"/>
            <w:noProof/>
            <w:kern w:val="32"/>
          </w:rPr>
          <w:t>1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4B665E">
          <w:rPr>
            <w:rStyle w:val="a7"/>
            <w:rFonts w:ascii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27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0861E6" w:rsidRDefault="000861E6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392782" w:history="1">
        <w:r w:rsidRPr="004B665E">
          <w:rPr>
            <w:rStyle w:val="a7"/>
            <w:rFonts w:ascii="Arial" w:eastAsia="黑体" w:hAnsi="Arial"/>
            <w:noProof/>
            <w:kern w:val="32"/>
          </w:rPr>
          <w:t>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4B665E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27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0861E6" w:rsidRDefault="000861E6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392783" w:history="1">
        <w:r w:rsidRPr="004B665E">
          <w:rPr>
            <w:rStyle w:val="a7"/>
            <w:rFonts w:ascii="Arial" w:eastAsia="黑体" w:hAnsi="Arial"/>
            <w:noProof/>
            <w:kern w:val="32"/>
          </w:rPr>
          <w:t>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4B665E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27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0861E6" w:rsidRDefault="000861E6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392784" w:history="1">
        <w:r w:rsidRPr="004B665E">
          <w:rPr>
            <w:rStyle w:val="a7"/>
            <w:rFonts w:ascii="Arial" w:hAnsi="Arial"/>
            <w:noProof/>
            <w:kern w:val="32"/>
          </w:rPr>
          <w:t>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4B665E">
          <w:rPr>
            <w:rStyle w:val="a7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27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0861E6" w:rsidRDefault="000861E6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92785" w:history="1">
        <w:r w:rsidRPr="004B665E">
          <w:rPr>
            <w:rStyle w:val="a7"/>
            <w:noProof/>
          </w:rPr>
          <w:t>4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4B665E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27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0861E6" w:rsidRDefault="000861E6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92786" w:history="1">
        <w:r w:rsidRPr="004B665E">
          <w:rPr>
            <w:rStyle w:val="a7"/>
            <w:noProof/>
          </w:rPr>
          <w:t>4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4B665E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27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0861E6" w:rsidRDefault="000861E6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92787" w:history="1">
        <w:r w:rsidRPr="004B665E">
          <w:rPr>
            <w:rStyle w:val="a7"/>
            <w:noProof/>
          </w:rPr>
          <w:t>4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4B665E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27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0861E6" w:rsidRDefault="000861E6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92788" w:history="1">
        <w:r w:rsidRPr="004B665E">
          <w:rPr>
            <w:rStyle w:val="a7"/>
            <w:noProof/>
          </w:rPr>
          <w:t>4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4B665E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27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0861E6" w:rsidRDefault="000861E6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392789" w:history="1">
        <w:r w:rsidRPr="004B665E">
          <w:rPr>
            <w:rStyle w:val="a7"/>
            <w:rFonts w:ascii="Arial" w:eastAsia="黑体" w:hAnsi="Arial"/>
            <w:noProof/>
            <w:kern w:val="32"/>
          </w:rPr>
          <w:t>5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4B665E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27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1</w:t>
        </w:r>
        <w:r>
          <w:rPr>
            <w:noProof/>
            <w:webHidden/>
          </w:rPr>
          <w:fldChar w:fldCharType="end"/>
        </w:r>
      </w:hyperlink>
    </w:p>
    <w:p w:rsidR="000861E6" w:rsidRDefault="000861E6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392790" w:history="1">
        <w:r w:rsidRPr="004B665E">
          <w:rPr>
            <w:rStyle w:val="a7"/>
            <w:rFonts w:ascii="Arial" w:eastAsia="黑体" w:hAnsi="Arial"/>
            <w:noProof/>
            <w:kern w:val="32"/>
          </w:rPr>
          <w:t>6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4B665E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27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4</w:t>
        </w:r>
        <w:r>
          <w:rPr>
            <w:noProof/>
            <w:webHidden/>
          </w:rPr>
          <w:fldChar w:fldCharType="end"/>
        </w:r>
      </w:hyperlink>
    </w:p>
    <w:p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FB58E6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  <w:bookmarkEnd w:id="11"/>
    </w:p>
    <w:p w:rsidR="00F87D86" w:rsidRPr="007B127D" w:rsidRDefault="00F87D86" w:rsidP="00F87D86">
      <w:pPr>
        <w:spacing w:before="156"/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2" w:name="_Toc97392777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2"/>
    </w:p>
    <w:p w:rsidR="00F87D86" w:rsidRPr="00A86763" w:rsidRDefault="00F87D86" w:rsidP="00F87D86">
      <w:pPr>
        <w:pStyle w:val="2"/>
        <w:rPr>
          <w:sz w:val="24"/>
          <w:szCs w:val="24"/>
        </w:rPr>
      </w:pPr>
      <w:bookmarkStart w:id="13" w:name="_Toc97392778"/>
      <w:r w:rsidRPr="00A86763">
        <w:rPr>
          <w:rFonts w:hint="eastAsia"/>
          <w:sz w:val="24"/>
          <w:szCs w:val="24"/>
        </w:rPr>
        <w:t>建筑基本信息</w:t>
      </w:r>
      <w:bookmarkEnd w:id="13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地区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层高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:rsidR="00F87D86" w:rsidRPr="00913966" w:rsidRDefault="00FB58E6" w:rsidP="00F87D86">
      <w:pPr>
        <w:pStyle w:val="2"/>
        <w:rPr>
          <w:sz w:val="24"/>
          <w:szCs w:val="24"/>
        </w:rPr>
      </w:pPr>
      <w:bookmarkStart w:id="14" w:name="_Toc97392779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  <w:bookmarkEnd w:id="14"/>
    </w:p>
    <w:p w:rsidR="00FB58E6" w:rsidRPr="00FB58E6" w:rsidRDefault="00FB58E6" w:rsidP="00FB58E6">
      <w:pPr>
        <w:rPr>
          <w:highlight w:val="red"/>
          <w:lang w:val="x-none" w:eastAsia="x-none"/>
        </w:rPr>
      </w:pPr>
    </w:p>
    <w:p w:rsidR="00C81D9A" w:rsidRDefault="00C81D9A" w:rsidP="00F134A0">
      <w:pPr>
        <w:jc w:val="center"/>
        <w:rPr>
          <w:lang w:val="x-none" w:eastAsia="x-none"/>
        </w:rPr>
      </w:pPr>
    </w:p>
    <w:p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5" w:name="平面图"/>
      <w:bookmarkEnd w:id="15"/>
      <w:r>
        <w:rPr>
          <w:noProof/>
        </w:rPr>
        <w:lastRenderedPageBreak/>
        <w:drawing>
          <wp:inline distT="0" distB="0" distL="0" distR="0">
            <wp:extent cx="5667375" cy="5686425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568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4C67" w:rsidRDefault="00FE17C1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D54C67" w:rsidRDefault="00FE17C1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>
            <wp:extent cx="5667375" cy="567690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567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4C67" w:rsidRDefault="00FE17C1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D54C67" w:rsidRDefault="00FE17C1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>
            <wp:extent cx="5667375" cy="567690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567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4C67" w:rsidRDefault="00FE17C1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3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D54C67" w:rsidRDefault="00FE17C1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>
            <wp:extent cx="5667375" cy="567690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567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4C67" w:rsidRDefault="00FE17C1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4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D54C67" w:rsidRDefault="00FE17C1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>
            <wp:extent cx="5667375" cy="567690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567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4C67" w:rsidRDefault="00FE17C1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5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D54C67" w:rsidRDefault="00FE17C1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>
            <wp:extent cx="5667375" cy="567690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567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4C67" w:rsidRDefault="00FE17C1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6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D54C67" w:rsidRDefault="00FE17C1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>
            <wp:extent cx="5667375" cy="567690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567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4C67" w:rsidRDefault="00FE17C1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7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D54C67" w:rsidRDefault="00FE17C1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>
            <wp:extent cx="5667375" cy="564832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564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4C67" w:rsidRDefault="00FE17C1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8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D54C67" w:rsidRDefault="00D54C67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:rsidR="00F87D86" w:rsidRPr="00986806" w:rsidRDefault="00F87D86" w:rsidP="00F87D86">
      <w:pPr>
        <w:jc w:val="center"/>
        <w:rPr>
          <w:lang w:val="x-none" w:eastAsia="x-none"/>
        </w:rPr>
      </w:pPr>
    </w:p>
    <w:p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6" w:name="_Toc97392780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6"/>
    </w:p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:rsidTr="00E43770">
        <w:tc>
          <w:tcPr>
            <w:tcW w:w="8277" w:type="dxa"/>
          </w:tcPr>
          <w:p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7" w:name="三维视图"/>
            <w:r>
              <w:t>请先在[模型观察]命令中保存图片！</w:t>
            </w:r>
            <w:bookmarkEnd w:id="17"/>
          </w:p>
        </w:tc>
      </w:tr>
    </w:tbl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:rsidR="00F87D86" w:rsidRPr="00DA635C" w:rsidRDefault="00F87D86" w:rsidP="00793B6F">
      <w:pPr>
        <w:pStyle w:val="2"/>
        <w:rPr>
          <w:rFonts w:ascii="黑体" w:hAnsi="黑体"/>
          <w:kern w:val="32"/>
          <w:sz w:val="28"/>
          <w:szCs w:val="28"/>
        </w:rPr>
      </w:pPr>
      <w:bookmarkStart w:id="18" w:name="_Toc97392781"/>
      <w:r w:rsidRPr="00DA635C">
        <w:rPr>
          <w:rFonts w:ascii="黑体" w:hAnsi="黑体" w:hint="eastAsia"/>
          <w:kern w:val="32"/>
          <w:sz w:val="28"/>
          <w:szCs w:val="28"/>
        </w:rPr>
        <w:t>参考标准</w:t>
      </w:r>
      <w:bookmarkEnd w:id="18"/>
    </w:p>
    <w:p w:rsidR="00F87D86" w:rsidRPr="00723096" w:rsidRDefault="00F87D86" w:rsidP="008B341D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绿色建筑评价标准》</w:t>
      </w:r>
      <w:r w:rsidRPr="00723096">
        <w:rPr>
          <w:rFonts w:ascii="Times New Roman" w:hAnsi="Times New Roman"/>
        </w:rPr>
        <w:t>GB50378-2019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lastRenderedPageBreak/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:rsidR="00F87D86" w:rsidRPr="00AD1884" w:rsidRDefault="00F87D86" w:rsidP="00F87D86"/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19" w:name="_Toc97392782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19"/>
    </w:p>
    <w:p w:rsidR="00F87D86" w:rsidRPr="00697653" w:rsidRDefault="00F87D86" w:rsidP="00A00A4C">
      <w:pPr>
        <w:spacing w:before="156"/>
        <w:ind w:firstLineChars="200" w:firstLine="420"/>
        <w:rPr>
          <w:rFonts w:ascii="宋体" w:eastAsia="宋体" w:hAnsi="宋体" w:cs="新宋体"/>
          <w:color w:val="000000"/>
          <w:kern w:val="0"/>
          <w:szCs w:val="21"/>
        </w:rPr>
      </w:pP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本项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主要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依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《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绿色建筑评价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标准》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对室内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颗粒物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浓度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进行计算及评估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具体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标准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一星级要求；达到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二星级和三星级要求。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且室内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得6分。</w:t>
            </w:r>
          </w:p>
        </w:tc>
      </w:tr>
    </w:tbl>
    <w:p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eastAsia="宋体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eastAsia="宋体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eastAsia="宋体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eastAsia="宋体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:rsidR="00A43F92" w:rsidRPr="00F36A82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0.135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1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:rsidR="008B341D" w:rsidRPr="00F36A82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0.12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2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0" w:name="_Toc97392783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0"/>
    </w:p>
    <w:p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ascii="宋体" w:eastAsia="宋体" w:hAnsi="宋体" w:hint="eastAsia"/>
          <w:lang w:val="x-none"/>
        </w:rPr>
        <w:t>本项目</w:t>
      </w:r>
      <w:r w:rsidRPr="00EB6CBB">
        <w:rPr>
          <w:rFonts w:ascii="宋体" w:eastAsia="宋体" w:hAnsi="宋体" w:hint="eastAsia"/>
          <w:lang w:val="x-none"/>
        </w:rPr>
        <w:t>通过输入室外大气颗粒物信息，通风净化</w:t>
      </w:r>
      <w:r>
        <w:rPr>
          <w:rFonts w:ascii="宋体" w:eastAsia="宋体" w:hAnsi="宋体" w:hint="eastAsia"/>
          <w:lang w:val="x-none"/>
        </w:rPr>
        <w:t>措施</w:t>
      </w:r>
      <w:r w:rsidRPr="00EB6CBB">
        <w:rPr>
          <w:rFonts w:ascii="宋体" w:eastAsia="宋体" w:hAnsi="宋体" w:hint="eastAsia"/>
          <w:lang w:val="x-none"/>
        </w:rPr>
        <w:t>，房间</w:t>
      </w:r>
      <w:r>
        <w:rPr>
          <w:rFonts w:ascii="宋体" w:eastAsia="宋体" w:hAnsi="宋体" w:hint="eastAsia"/>
          <w:lang w:val="x-none"/>
        </w:rPr>
        <w:t>渗透风量</w:t>
      </w:r>
      <w:r w:rsidRPr="00EB6CBB">
        <w:rPr>
          <w:rFonts w:ascii="宋体" w:eastAsia="宋体" w:hAnsi="宋体" w:hint="eastAsia"/>
          <w:lang w:val="x-none"/>
        </w:rPr>
        <w:t>，对室内颗粒物的浓度进行计算</w:t>
      </w:r>
      <w:r>
        <w:rPr>
          <w:rFonts w:ascii="宋体" w:eastAsia="宋体" w:hAnsi="宋体" w:hint="eastAsia"/>
          <w:lang w:val="x-none"/>
        </w:rPr>
        <w:t>，如下图所示：</w:t>
      </w:r>
    </w:p>
    <w:p w:rsidR="00E853C4" w:rsidRDefault="00FB25BC" w:rsidP="00E853C4">
      <w:pPr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6BC31FE3" wp14:editId="37AB3C5B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:rsidR="00E853C4" w:rsidRPr="00C4087C" w:rsidRDefault="00E853C4" w:rsidP="00E853C4">
      <w:pPr>
        <w:spacing w:before="156"/>
        <w:rPr>
          <w:rFonts w:ascii="宋体" w:eastAsia="宋体" w:hAnsi="宋体"/>
          <w:lang w:val="x-none"/>
        </w:rPr>
      </w:pPr>
      <w:r>
        <w:rPr>
          <w:rFonts w:ascii="宋体" w:eastAsia="宋体" w:hAnsi="宋体" w:hint="eastAsia"/>
          <w:lang w:val="x-none"/>
        </w:rPr>
        <w:t xml:space="preserve"> </w:t>
      </w:r>
      <w:r>
        <w:rPr>
          <w:rFonts w:ascii="宋体" w:eastAsia="宋体" w:hAnsi="宋体"/>
          <w:lang w:val="x-none"/>
        </w:rPr>
        <w:t xml:space="preserve">  </w:t>
      </w:r>
      <w:r w:rsidR="0024270B">
        <w:rPr>
          <w:rFonts w:ascii="宋体" w:eastAsia="宋体" w:hAnsi="宋体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室内颗粒物主要于室外</w:t>
      </w:r>
      <w:r w:rsidRPr="00C4087C">
        <w:rPr>
          <w:rFonts w:ascii="宋体" w:eastAsia="宋体" w:hAnsi="宋体" w:hint="eastAsia"/>
          <w:lang w:val="x-none"/>
        </w:rPr>
        <w:t>颗粒物</w:t>
      </w:r>
      <w:r>
        <w:rPr>
          <w:rFonts w:ascii="宋体" w:eastAsia="宋体" w:hAnsi="宋体"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颗粒物</w:t>
      </w:r>
      <w:r w:rsidRPr="00C4087C">
        <w:rPr>
          <w:rFonts w:ascii="宋体" w:eastAsia="宋体" w:hAnsi="宋体" w:hint="eastAsia"/>
          <w:lang w:val="x-none"/>
        </w:rPr>
        <w:t>预评估模型方程如下：</w:t>
      </w:r>
    </w:p>
    <w:p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3F3730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1pt;height:30.7pt" o:ole="">
            <v:imagedata r:id="rId22" o:title=""/>
          </v:shape>
          <o:OLEObject Type="Embed" ProgID="Equation.DSMT4" ShapeID="_x0000_i1025" DrawAspect="Content" ObjectID="_1708005535" r:id="rId23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ascii="宋体" w:eastAsia="宋体" w:hAnsi="宋体" w:hint="eastAsia"/>
          <w:lang w:val="x-none"/>
        </w:rPr>
        <w:t xml:space="preserve"> ——</w:t>
      </w:r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、室外颗粒物</w:t>
      </w:r>
      <w:r w:rsidRPr="00FB285B">
        <w:rPr>
          <w:rFonts w:ascii="宋体" w:eastAsia="宋体" w:hAnsi="宋体" w:hint="eastAsia"/>
          <w:lang w:val="x-none"/>
        </w:rPr>
        <w:t>浓度</w:t>
      </w:r>
      <w:r>
        <w:rPr>
          <w:rFonts w:ascii="宋体" w:eastAsia="宋体" w:hAnsi="宋体" w:hint="eastAsia"/>
          <w:lang w:val="x-none"/>
        </w:rPr>
        <w:t>，</w:t>
      </w:r>
      <w:r w:rsidRPr="00FB285B">
        <w:rPr>
          <w:rFonts w:ascii="宋体" w:eastAsia="宋体" w:hAnsi="宋体"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FB285B" w:rsidRDefault="00E853C4" w:rsidP="00E853C4">
      <w:pPr>
        <w:spacing w:before="156"/>
        <w:rPr>
          <w:rFonts w:ascii="宋体" w:eastAsia="宋体" w:hAnsi="宋体"/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新、回风一次通过净化效率，无量纲</w:t>
      </w:r>
      <w:r>
        <w:rPr>
          <w:rFonts w:ascii="宋体" w:eastAsia="宋体" w:hAnsi="宋体" w:hint="eastAsia"/>
          <w:lang w:val="x-none"/>
        </w:rPr>
        <w:t>；</w:t>
      </w:r>
    </w:p>
    <w:p w:rsidR="00E853C4" w:rsidRDefault="00E853C4" w:rsidP="00E853C4">
      <w:pPr>
        <w:spacing w:before="156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房间开窗通风</w:t>
      </w:r>
      <w:r>
        <w:rPr>
          <w:rFonts w:ascii="宋体" w:eastAsia="宋体" w:hAnsi="宋体" w:hint="eastAsia"/>
          <w:lang w:val="x-none"/>
        </w:rPr>
        <w:t>量</w:t>
      </w:r>
      <w:r w:rsidRPr="00FB285B">
        <w:rPr>
          <w:rFonts w:ascii="宋体" w:eastAsia="宋体" w:hAnsi="宋体"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rFonts w:ascii="宋体" w:eastAsia="宋体" w:hAnsi="宋体"/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Default="006E7BB0" w:rsidP="0024270B">
      <w:pPr>
        <w:spacing w:before="156"/>
        <w:ind w:leftChars="100" w:left="1470" w:rightChars="100" w:right="210" w:hangingChars="600" w:hanging="1260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ascii="宋体" w:eastAsia="宋体" w:hAnsi="宋体" w:hint="eastAsia"/>
          <w:lang w:val="x-none"/>
        </w:rPr>
        <w:t>——室外颗粒物</w:t>
      </w:r>
      <w:r w:rsidR="00E853C4" w:rsidRPr="00FB285B">
        <w:rPr>
          <w:rFonts w:ascii="宋体" w:eastAsia="宋体" w:hAnsi="宋体" w:hint="eastAsia"/>
          <w:lang w:val="x-none"/>
        </w:rPr>
        <w:t>渗透系数，</w:t>
      </w:r>
      <w:r w:rsidR="00537D58">
        <w:rPr>
          <w:rFonts w:ascii="宋体" w:eastAsia="宋体" w:hAnsi="宋体" w:hint="eastAsia"/>
          <w:lang w:val="x-none"/>
        </w:rPr>
        <w:t>即室外颗粒物通过围护结构后的浓度与其室外浓度的比值，</w:t>
      </w:r>
      <w:r w:rsidR="00E853C4" w:rsidRPr="00FB285B">
        <w:rPr>
          <w:rFonts w:ascii="宋体" w:eastAsia="宋体" w:hAnsi="宋体" w:hint="eastAsia"/>
          <w:lang w:val="x-none"/>
        </w:rPr>
        <w:t>无量纲</w:t>
      </w:r>
      <w:r w:rsidR="00E853C4">
        <w:rPr>
          <w:rFonts w:ascii="宋体" w:eastAsia="宋体" w:hAnsi="宋体"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颗粒物</w:t>
      </w:r>
      <w:r w:rsidRPr="00FB285B">
        <w:rPr>
          <w:rFonts w:ascii="宋体" w:eastAsia="宋体" w:hAnsi="宋体"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ascii="宋体" w:eastAsia="宋体" w:hAnsi="宋体"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eastAsia="宋体"/>
          <w:kern w:val="32"/>
          <w:sz w:val="28"/>
          <w:szCs w:val="28"/>
        </w:rPr>
      </w:pPr>
      <w:bookmarkStart w:id="21" w:name="_Toc97392784"/>
      <w:r>
        <w:rPr>
          <w:rFonts w:eastAsia="宋体" w:hint="eastAsia"/>
          <w:kern w:val="32"/>
          <w:sz w:val="28"/>
          <w:szCs w:val="28"/>
        </w:rPr>
        <w:t>计算</w:t>
      </w:r>
      <w:r w:rsidR="00A51FED">
        <w:rPr>
          <w:rFonts w:eastAsia="宋体" w:hint="eastAsia"/>
          <w:kern w:val="32"/>
          <w:sz w:val="28"/>
          <w:szCs w:val="28"/>
        </w:rPr>
        <w:t>参数</w:t>
      </w:r>
      <w:bookmarkEnd w:id="21"/>
    </w:p>
    <w:p w:rsidR="00D30F45" w:rsidRDefault="00F87D86" w:rsidP="0089249E">
      <w:pPr>
        <w:ind w:firstLineChars="200" w:firstLine="420"/>
        <w:rPr>
          <w:rFonts w:ascii="宋体" w:eastAsia="宋体" w:hAnsi="宋体"/>
        </w:rPr>
      </w:pPr>
      <w:r w:rsidRPr="00077C2D">
        <w:rPr>
          <w:rFonts w:ascii="宋体" w:eastAsia="宋体" w:hAnsi="宋体" w:hint="eastAsia"/>
        </w:rPr>
        <w:t>本项目对室内颗粒物浓度进行计算并评价，</w:t>
      </w:r>
      <w:r w:rsidR="00A51FED" w:rsidRPr="00077C2D">
        <w:rPr>
          <w:rFonts w:ascii="宋体" w:eastAsia="宋体" w:hAnsi="宋体" w:hint="eastAsia"/>
        </w:rPr>
        <w:t>计算所需输入的参数主要为污染物源强以及通风净化措施</w:t>
      </w:r>
      <w:r w:rsidR="001939BB">
        <w:rPr>
          <w:rFonts w:ascii="宋体" w:eastAsia="宋体" w:hAnsi="宋体" w:hint="eastAsia"/>
        </w:rPr>
        <w:t>见下述小节。</w:t>
      </w:r>
    </w:p>
    <w:p w:rsidR="00906195" w:rsidRPr="00002BA3" w:rsidRDefault="00906195" w:rsidP="00F87D86">
      <w:pPr>
        <w:pStyle w:val="2"/>
        <w:rPr>
          <w:sz w:val="24"/>
          <w:szCs w:val="24"/>
        </w:rPr>
      </w:pPr>
      <w:bookmarkStart w:id="22" w:name="_Toc97392785"/>
      <w:r w:rsidRPr="00002BA3">
        <w:rPr>
          <w:rFonts w:hint="eastAsia"/>
          <w:sz w:val="24"/>
          <w:szCs w:val="24"/>
        </w:rPr>
        <w:lastRenderedPageBreak/>
        <w:t>渗透风量</w:t>
      </w:r>
      <w:bookmarkEnd w:id="22"/>
    </w:p>
    <w:p w:rsidR="00906195" w:rsidRDefault="00D10E98" w:rsidP="0089249E">
      <w:pPr>
        <w:ind w:leftChars="-17" w:left="-36" w:firstLineChars="200" w:firstLine="420"/>
        <w:rPr>
          <w:rFonts w:ascii="宋体" w:eastAsia="宋体" w:hAnsi="宋体"/>
          <w:lang w:val="x-none"/>
        </w:rPr>
      </w:pPr>
      <w:r w:rsidRPr="00077C2D">
        <w:rPr>
          <w:rFonts w:ascii="宋体" w:eastAsia="宋体" w:hAnsi="宋体" w:hint="eastAsia"/>
          <w:lang w:val="x-none"/>
        </w:rPr>
        <w:t>渗透风量</w:t>
      </w:r>
      <w:r w:rsidR="00077C2D">
        <w:rPr>
          <w:rFonts w:ascii="宋体" w:eastAsia="宋体" w:hAnsi="宋体" w:hint="eastAsia"/>
          <w:lang w:val="x-none"/>
        </w:rPr>
        <w:t>可</w:t>
      </w:r>
      <w:r w:rsidR="00077C2D" w:rsidRPr="00474233">
        <w:rPr>
          <w:rFonts w:ascii="Times New Roman" w:eastAsia="宋体" w:hAnsi="Times New Roman" w:cs="Times New Roman"/>
          <w:lang w:val="x-none"/>
        </w:rPr>
        <w:t>通过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eastAsia="宋体" w:hAnsi="Times New Roman" w:cs="Times New Roman"/>
          <w:lang w:val="x-none"/>
        </w:rPr>
        <w:t>或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eastAsia="宋体" w:hAnsi="Times New Roman" w:cs="Times New Roman"/>
          <w:lang w:val="x-none"/>
        </w:rPr>
        <w:t>计算</w:t>
      </w:r>
      <w:r w:rsidR="00077C2D" w:rsidRPr="00474233">
        <w:rPr>
          <w:rFonts w:ascii="Times New Roman" w:eastAsia="宋体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eastAsia="宋体" w:hAnsi="Times New Roman" w:cs="Times New Roman"/>
          <w:lang w:val="x-none"/>
        </w:rPr>
        <w:t>GB/T 7106</w:t>
      </w:r>
      <w:r w:rsidR="00077C2D" w:rsidRPr="00474233">
        <w:rPr>
          <w:rFonts w:ascii="Times New Roman" w:eastAsia="宋体" w:hAnsi="Times New Roman" w:cs="Times New Roman"/>
          <w:lang w:val="x-none"/>
        </w:rPr>
        <w:t>中</w:t>
      </w:r>
      <w:r w:rsidR="00077C2D" w:rsidRPr="00474233">
        <w:rPr>
          <w:rFonts w:ascii="Times New Roman" w:eastAsia="宋体" w:hAnsi="Times New Roman" w:cs="Times New Roman"/>
          <w:lang w:val="x-none"/>
        </w:rPr>
        <w:t>1~8</w:t>
      </w:r>
      <w:r w:rsidR="00077C2D" w:rsidRPr="00474233">
        <w:rPr>
          <w:rFonts w:ascii="Times New Roman" w:eastAsia="宋体" w:hAnsi="Times New Roman" w:cs="Times New Roman"/>
          <w:lang w:val="x-none"/>
        </w:rPr>
        <w:t>级进行设置</w:t>
      </w:r>
      <w:r w:rsidR="00C10561" w:rsidRPr="00474233">
        <w:rPr>
          <w:rFonts w:ascii="Times New Roman" w:eastAsia="宋体" w:hAnsi="Times New Roman" w:cs="Times New Roman"/>
          <w:lang w:val="x-none"/>
        </w:rPr>
        <w:t>；换气次数</w:t>
      </w:r>
      <w:r w:rsidR="00A23379" w:rsidRPr="00474233">
        <w:rPr>
          <w:rFonts w:ascii="Times New Roman" w:eastAsia="宋体" w:hAnsi="Times New Roman" w:cs="Times New Roman"/>
          <w:lang w:val="x-none"/>
        </w:rPr>
        <w:t>选取</w:t>
      </w:r>
      <w:r w:rsidR="00C10561" w:rsidRPr="00474233">
        <w:rPr>
          <w:rFonts w:ascii="Times New Roman" w:eastAsia="宋体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eastAsia="宋体" w:hAnsi="Times New Roman" w:cs="Times New Roman"/>
          <w:lang w:val="x-none"/>
        </w:rPr>
        <w:t>。</w:t>
      </w:r>
    </w:p>
    <w:p w:rsidR="0097797E" w:rsidRPr="00474233" w:rsidRDefault="0097797E" w:rsidP="0097797E">
      <w:pPr>
        <w:ind w:leftChars="-17" w:left="-36" w:firstLineChars="200" w:firstLine="420"/>
        <w:rPr>
          <w:rFonts w:ascii="宋体" w:eastAsia="宋体" w:hAnsi="宋体"/>
          <w:lang w:val="x-none"/>
        </w:rPr>
      </w:pPr>
      <w:bookmarkStart w:id="23" w:name="渗透风量"/>
      <w:r>
        <w:t>本项目忽略渗透风量的影响。</w:t>
      </w:r>
      <w:bookmarkEnd w:id="23"/>
    </w:p>
    <w:p w:rsidR="00F87D86" w:rsidRDefault="00F87D86" w:rsidP="00ED2CB7">
      <w:pPr>
        <w:pStyle w:val="2"/>
        <w:rPr>
          <w:sz w:val="24"/>
          <w:szCs w:val="24"/>
        </w:rPr>
      </w:pPr>
      <w:bookmarkStart w:id="24" w:name="_Toc97392786"/>
      <w:r w:rsidRPr="00002BA3">
        <w:rPr>
          <w:rFonts w:hint="eastAsia"/>
          <w:sz w:val="24"/>
          <w:szCs w:val="24"/>
        </w:rPr>
        <w:t>室内颗粒物源强</w:t>
      </w:r>
      <w:bookmarkEnd w:id="24"/>
    </w:p>
    <w:p w:rsidR="00F87D86" w:rsidRDefault="00F87D86" w:rsidP="00913966">
      <w:pPr>
        <w:jc w:val="center"/>
        <w:rPr>
          <w:rFonts w:ascii="宋体" w:eastAsia="宋体" w:hAnsi="宋体"/>
        </w:rPr>
      </w:pPr>
      <w:bookmarkStart w:id="25" w:name="室内颗粒物源强表"/>
      <w:r>
        <w:t>该项目室内颗粒物源强为0。</w:t>
      </w:r>
      <w:bookmarkEnd w:id="25"/>
    </w:p>
    <w:p w:rsidR="005C0EFF" w:rsidRPr="005C0EFF" w:rsidRDefault="005C0EFF" w:rsidP="00913966">
      <w:pPr>
        <w:jc w:val="center"/>
        <w:rPr>
          <w:rFonts w:ascii="宋体" w:eastAsia="宋体" w:hAnsi="宋体"/>
        </w:rPr>
      </w:pPr>
    </w:p>
    <w:p w:rsidR="00F87D86" w:rsidRPr="00002BA3" w:rsidRDefault="00F87D86" w:rsidP="00ED2CB7">
      <w:pPr>
        <w:pStyle w:val="2"/>
        <w:rPr>
          <w:sz w:val="24"/>
          <w:szCs w:val="24"/>
        </w:rPr>
      </w:pPr>
      <w:bookmarkStart w:id="26" w:name="_Toc97392787"/>
      <w:r w:rsidRPr="00002BA3">
        <w:rPr>
          <w:rFonts w:hint="eastAsia"/>
          <w:sz w:val="24"/>
          <w:szCs w:val="24"/>
        </w:rPr>
        <w:t>室外颗粒物污染源浓度</w:t>
      </w:r>
      <w:bookmarkEnd w:id="26"/>
    </w:p>
    <w:p w:rsidR="00F87D86" w:rsidRPr="00A16294" w:rsidRDefault="00F87D86" w:rsidP="00A16294">
      <w:pPr>
        <w:ind w:firstLineChars="200" w:firstLine="420"/>
        <w:rPr>
          <w:rFonts w:ascii="Times New Roman" w:eastAsia="宋体" w:hAnsi="Times New Roman" w:cs="Times New Roman"/>
          <w:lang w:val="x-none"/>
        </w:rPr>
      </w:pPr>
      <w:r w:rsidRPr="00A16294">
        <w:rPr>
          <w:rFonts w:ascii="Times New Roman" w:eastAsia="宋体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eastAsia="宋体" w:hAnsi="Times New Roman" w:cs="Times New Roman"/>
          <w:lang w:val="x-none"/>
        </w:rPr>
        <w:t>和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eastAsia="宋体" w:hAnsi="Times New Roman" w:cs="Times New Roman"/>
          <w:lang w:val="x-none"/>
        </w:rPr>
        <w:t>全年室外浓度</w:t>
      </w:r>
      <w:r w:rsidR="00A95EFB">
        <w:rPr>
          <w:rFonts w:ascii="Times New Roman" w:eastAsia="宋体" w:hAnsi="Times New Roman" w:cs="Times New Roman"/>
          <w:lang w:val="x-none"/>
        </w:rPr>
        <w:t>日均值</w:t>
      </w:r>
      <w:r w:rsidRPr="00A16294">
        <w:rPr>
          <w:rFonts w:ascii="Times New Roman" w:eastAsia="宋体" w:hAnsi="Times New Roman" w:cs="Times New Roman"/>
          <w:lang w:val="x-none"/>
        </w:rPr>
        <w:t>，见下图</w:t>
      </w:r>
      <w:r w:rsidRPr="00A16294">
        <w:rPr>
          <w:rFonts w:ascii="Times New Roman" w:eastAsia="宋体" w:hAnsi="Times New Roman" w:cs="Times New Roman"/>
          <w:lang w:val="x-none"/>
        </w:rPr>
        <w:t>:</w:t>
      </w:r>
    </w:p>
    <w:p w:rsidR="00A95EFB" w:rsidRDefault="00A95EFB" w:rsidP="00A16294">
      <w:pPr>
        <w:jc w:val="center"/>
        <w:rPr>
          <w:rFonts w:ascii="Times New Roman" w:eastAsia="宋体" w:hAnsi="Times New Roman" w:cs="Times New Roman"/>
          <w:b/>
          <w:bCs/>
          <w:noProof/>
          <w:color w:val="000000"/>
        </w:rPr>
      </w:pPr>
      <w:bookmarkStart w:id="27" w:name="室外颗粒物逐时浓度图"/>
      <w:bookmarkEnd w:id="27"/>
      <w:r>
        <w:rPr>
          <w:noProof/>
        </w:rPr>
        <w:drawing>
          <wp:inline distT="0" distB="0" distL="0" distR="0">
            <wp:extent cx="5667375" cy="288607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:rsidR="00F87D86" w:rsidRDefault="00A921EA" w:rsidP="00ED2CB7">
      <w:pPr>
        <w:pStyle w:val="2"/>
        <w:rPr>
          <w:sz w:val="24"/>
          <w:szCs w:val="24"/>
        </w:rPr>
      </w:pPr>
      <w:bookmarkStart w:id="28" w:name="_Toc97392788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28"/>
    </w:p>
    <w:p w:rsidR="00D5581C" w:rsidRPr="00CD0F6C" w:rsidRDefault="00D5581C" w:rsidP="00D5581C">
      <w:pPr>
        <w:jc w:val="center"/>
        <w:rPr>
          <w:rFonts w:ascii="宋体" w:eastAsia="宋体" w:hAnsi="宋体"/>
        </w:rPr>
      </w:pPr>
    </w:p>
    <w:p w:rsidR="00D5581C" w:rsidRPr="00CD0F6C" w:rsidRDefault="00D5581C" w:rsidP="00D5581C">
      <w:pPr>
        <w:rPr>
          <w:rFonts w:ascii="宋体" w:eastAsia="宋体" w:hAnsi="宋体"/>
          <w:lang w:val="x-none" w:eastAsia="x-none"/>
        </w:rPr>
      </w:pPr>
    </w:p>
    <w:p w:rsidR="00D2407D" w:rsidRPr="00CD0F6C" w:rsidRDefault="00D2407D" w:rsidP="00D2407D">
      <w:pPr>
        <w:jc w:val="center"/>
        <w:rPr>
          <w:rFonts w:ascii="宋体" w:eastAsia="宋体" w:hAnsi="宋体"/>
        </w:rPr>
      </w:pPr>
      <w:bookmarkStart w:id="29" w:name="通风净化表"/>
      <w:bookmarkEnd w:id="29"/>
      <w:r>
        <w:rPr>
          <w:rFonts w:ascii="宋体" w:eastAsia="宋体" w:hAnsi="宋体"/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D54C67">
        <w:tc>
          <w:tcPr>
            <w:tcW w:w="905" w:type="dxa"/>
            <w:shd w:val="clear" w:color="auto" w:fill="E6E6E6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开窗通风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空气净化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</w:tr>
      <w:tr w:rsidR="00D54C67">
        <w:tc>
          <w:tcPr>
            <w:tcW w:w="905" w:type="dxa"/>
            <w:vMerge w:val="restart"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2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0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6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2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0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6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2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3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3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4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4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6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8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2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4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8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2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4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8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2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4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9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2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4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9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2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51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9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2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51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9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1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8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0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1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8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0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0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01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7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0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0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02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7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02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0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7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3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03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03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0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7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3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04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04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0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1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9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05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0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1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9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08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08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08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10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11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11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12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12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13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13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15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16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16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17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17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19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19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20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22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23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24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24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24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25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26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27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27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28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29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30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32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32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3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9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4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9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4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7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5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7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5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5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8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6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8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6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24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8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5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25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8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5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29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0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6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1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6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1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1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2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3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3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4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3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7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8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8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8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8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8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9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8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9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7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41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7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43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4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43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4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45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4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46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4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46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47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47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1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48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1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49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1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50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1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52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8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53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8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53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8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54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8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56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57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57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5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2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57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5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2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58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8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58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8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59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8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59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8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2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1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5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3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1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5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3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3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4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3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83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83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85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85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90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91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 w:val="restart"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00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4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41.7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01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2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3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01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2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3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03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03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03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04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06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06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10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07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10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07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10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08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10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01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7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01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7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02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03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04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05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05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06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06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8.7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07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8.7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08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08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09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10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11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12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12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13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14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15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16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17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17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17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18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19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19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21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21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21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21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2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8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23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24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25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25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2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8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26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27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27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28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29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30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31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31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31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31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3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9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4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9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5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6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6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7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7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6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9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6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24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8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5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25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8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5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26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9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27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9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28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9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28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9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29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29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6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30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6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31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31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32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5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33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3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33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3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34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2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0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35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2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0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35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2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0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36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2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0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37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8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37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8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38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8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39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8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39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7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40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7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42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6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42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6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42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3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43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3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43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4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44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4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45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4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45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4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46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47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48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1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48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1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49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1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50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1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50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8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4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51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8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4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52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8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53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8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53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8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54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8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55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55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57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57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5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2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58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8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58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8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59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8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60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8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63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1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5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63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1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5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64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3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64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3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65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9.7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66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9.7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83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83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83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84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86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87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87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88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89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90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90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91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91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92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93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93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 w:val="restart"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01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2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3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01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2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3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02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03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03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04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05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05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06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10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06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10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07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10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08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10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01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7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02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7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02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03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04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04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05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05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07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8.7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07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8.7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09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09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10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10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11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11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12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13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14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14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15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16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16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17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18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18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20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20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20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21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22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22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23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23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25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25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26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26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28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28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2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8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29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29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30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30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3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8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32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32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4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9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4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9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5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6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6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7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8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6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8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6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24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8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5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25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8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5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27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9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27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9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28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9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28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9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29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30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6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30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6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31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32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32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33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3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33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3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34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2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0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34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2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0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35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2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0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36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2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0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37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8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38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8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38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8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39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8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39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7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40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7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41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6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42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6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42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3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43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3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44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4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44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4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45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4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46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4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46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47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48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1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49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1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49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1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50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1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51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8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4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51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8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4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52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8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52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8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53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8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54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8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55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56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56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57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5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2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58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8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59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8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60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8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60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8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63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1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5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63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1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5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64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3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64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3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65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9.7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66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9.7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83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84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84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85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87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87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88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88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88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90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91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91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92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92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93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94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 w:val="restart"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01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2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3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01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2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3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02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02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04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04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05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05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06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10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07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10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07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10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08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10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00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8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01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7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02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03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04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04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05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06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07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8.7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07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8.7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08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08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10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10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11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11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12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13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13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14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15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16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16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17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18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18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19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19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20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20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22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22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23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23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2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8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25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25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26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27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28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28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29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3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8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30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30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31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32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32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3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9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4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9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5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5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6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7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8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6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8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6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24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8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5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25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8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5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27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9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27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9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28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9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28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9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29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29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30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6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31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6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31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32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33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3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34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3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35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2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0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35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2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0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36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2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0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36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2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0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37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8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38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8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39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8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39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8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40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7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40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7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41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6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41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6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42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3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42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3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44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4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44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4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45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4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46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4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46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46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47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1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48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1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49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1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50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1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50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8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4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50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8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4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52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8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52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8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54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8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54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8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55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56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56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57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5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2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58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8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59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8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60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8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60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8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62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1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5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62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1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5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64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3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65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3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65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9.7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66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9.7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83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84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84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85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87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87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88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89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89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89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90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90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92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92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93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93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 w:val="restart"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01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2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3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01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2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3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02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02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03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04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05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05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07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10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07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10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08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10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08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10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01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7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02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7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02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03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04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04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05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05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07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8.7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07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8.7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09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09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10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10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12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12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13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13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14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14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15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15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16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17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18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18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19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20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21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21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22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22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23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23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24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25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26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27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2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8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28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28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29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29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3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8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31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31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32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32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3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9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4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9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5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5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7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7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8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6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8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6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24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8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5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24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8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5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27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9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27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9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28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9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28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9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29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30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6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30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6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32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32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32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33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3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34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3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34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2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0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35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2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0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35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2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0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36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2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0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36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8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37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8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37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8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38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8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40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7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40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7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41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6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41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6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42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3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42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3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44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4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44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4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45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4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45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4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47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47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48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1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48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1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49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1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49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1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50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8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4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51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8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4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53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8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53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8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54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8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54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8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55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55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56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56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59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8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59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8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60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8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60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8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63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1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5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63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1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5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65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3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65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3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65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9.7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66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9.7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83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84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84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85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87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87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88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89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89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89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91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91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92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92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92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93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 w:val="restart"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00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2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3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01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2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3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02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03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04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05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05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06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06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10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07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10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07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10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07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6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10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01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7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01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7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02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03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03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06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06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06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07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8.7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07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8.7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08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09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09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09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10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11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12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13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13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14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15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15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16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17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18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19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19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20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21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21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22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23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24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24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24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2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8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25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26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27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27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28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29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30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30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31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32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32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3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8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3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9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4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9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6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6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6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7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8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6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8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6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24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8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5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24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8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5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27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9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27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9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27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9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28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9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28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29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30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6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30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6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32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33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33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3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34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3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34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2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0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35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2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0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36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2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0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36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2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0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37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8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37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8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38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8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39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8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40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7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40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7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41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6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41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6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42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3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43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3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43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4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44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4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45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4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45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4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46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47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47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1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48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1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49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1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50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1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50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8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4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51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8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4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52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8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53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8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54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8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54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8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55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55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56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57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5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2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58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8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59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8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59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8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60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4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8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62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1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5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63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1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5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64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3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64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3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65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9.7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65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9.7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83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84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85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85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86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87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88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88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89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90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90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91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91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92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93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93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 w:val="restart"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00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1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3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01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1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3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02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8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03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8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04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8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04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8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05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8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05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8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01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7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01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7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02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03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03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04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05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05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07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8.7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08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8.7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08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09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09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10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1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4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84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11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11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12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1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4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84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14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14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14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1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4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84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15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15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1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4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84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16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17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18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18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19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20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20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21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22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22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23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24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24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25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26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2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8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27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27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28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29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29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31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31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3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8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33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33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4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9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4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9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5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0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7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6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0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6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0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7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0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6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7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0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6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7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0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6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24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7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5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25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7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5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25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19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26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19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26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19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26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19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29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29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30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6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31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6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31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32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3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33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2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3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34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2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3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35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2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0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35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2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0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36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0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36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0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37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8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38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8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38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8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39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8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40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7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40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7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41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6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41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6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43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3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43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3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43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4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44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4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44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4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45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4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46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47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0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48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9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1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48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9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1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49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9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1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49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9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1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51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8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4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51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8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4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53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8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53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8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54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8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55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8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55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56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56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6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57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5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2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58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4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8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58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4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8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59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4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8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60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4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8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60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6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61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6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61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6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61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6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62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1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5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63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1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5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64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2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3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64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2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3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65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9.7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66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9.7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67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0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2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68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0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2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68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0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2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68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0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2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84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84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85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85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86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87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88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88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89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89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90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90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91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92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93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93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3</w:t>
            </w:r>
          </w:p>
        </w:tc>
      </w:tr>
      <w:tr w:rsidR="00D54C67">
        <w:tc>
          <w:tcPr>
            <w:tcW w:w="905" w:type="dxa"/>
            <w:vMerge w:val="restart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00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26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42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00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26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42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00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6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00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1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6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00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5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33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00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85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33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06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2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14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06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62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14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08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7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0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08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7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0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09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2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63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09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2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63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09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8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09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8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09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9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50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09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9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50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06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9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06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9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06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9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06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9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0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8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9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0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8.2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93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0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7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87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1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7.1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87.9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1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6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8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1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6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8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1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6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84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1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6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84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1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6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83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2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6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83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2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3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2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2.3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3.2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26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26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30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0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30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0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36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36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36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36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36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0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36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0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36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0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36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0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42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0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42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0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.0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20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1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0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20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1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0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20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1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0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20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1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60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20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48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21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48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21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48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21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9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48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25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6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25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6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3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25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6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3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25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6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33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26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08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26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08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265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08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266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1.4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08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26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9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6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26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9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6.1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51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4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3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51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4.5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3.4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61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4.7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61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4.7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61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4.7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62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4.7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623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4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624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10.8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4.5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66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5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66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5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66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5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67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9.0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5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67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67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.6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697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8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698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8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69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8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70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8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70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8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70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7.6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38.3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85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8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86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8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861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8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862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5.7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8.8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979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.7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980</w:t>
            </w:r>
          </w:p>
        </w:tc>
        <w:tc>
          <w:tcPr>
            <w:tcW w:w="1358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4.9</w:t>
            </w:r>
          </w:p>
        </w:tc>
        <w:tc>
          <w:tcPr>
            <w:tcW w:w="2433" w:type="dxa"/>
            <w:vAlign w:val="center"/>
          </w:tcPr>
          <w:p w:rsidR="00D54C67" w:rsidRDefault="00FE17C1">
            <w:pPr>
              <w:jc w:val="center"/>
            </w:pPr>
            <w:r>
              <w:t>24.7</w:t>
            </w:r>
          </w:p>
        </w:tc>
      </w:tr>
    </w:tbl>
    <w:p w:rsidR="00D54C67" w:rsidRDefault="00D54C67">
      <w:pPr>
        <w:jc w:val="center"/>
        <w:rPr>
          <w:rFonts w:ascii="宋体" w:eastAsia="宋体" w:hAnsi="宋体"/>
        </w:rPr>
      </w:pPr>
    </w:p>
    <w:p w:rsidR="00D54C67" w:rsidRDefault="00D54C67">
      <w:pPr>
        <w:jc w:val="center"/>
        <w:rPr>
          <w:rFonts w:ascii="宋体" w:eastAsia="宋体" w:hAnsi="宋体"/>
        </w:rPr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0" w:name="_Toc97392789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0"/>
    </w:p>
    <w:p w:rsidR="00F87D86" w:rsidRPr="00DA635C" w:rsidRDefault="00F87D86" w:rsidP="00BF6C3C">
      <w:pPr>
        <w:spacing w:afterLines="50" w:after="156"/>
        <w:ind w:firstLineChars="200"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对参评房间颗粒物进行计算，并对照标准进行达标判定，结果如下：</w:t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D54C67">
        <w:tc>
          <w:tcPr>
            <w:tcW w:w="905" w:type="dxa"/>
            <w:shd w:val="clear" w:color="auto" w:fill="E6E6E6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D54C67">
        <w:tc>
          <w:tcPr>
            <w:tcW w:w="905" w:type="dxa"/>
            <w:vMerge w:val="restart"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2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2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2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3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3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4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4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6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8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8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8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9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9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9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9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0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0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01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0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02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02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0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03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03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0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04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04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0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05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0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08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08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08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10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11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11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12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12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13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13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15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16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16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17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17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19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19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20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22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23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24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24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24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25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26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27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27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28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29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30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32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32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3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4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4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5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5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5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8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18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24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25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29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0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1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1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1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2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3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4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7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8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8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9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9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4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43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43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45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46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46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47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47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48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49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50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52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53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53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54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56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57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57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57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58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58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59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59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2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3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3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4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83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83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85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85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90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91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 w:val="restart"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00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01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01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03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03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03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04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06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06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07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07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08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01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01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02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03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04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05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05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06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06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07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08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08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09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10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1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12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12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13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14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15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16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17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17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17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18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19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19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21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21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21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21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2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23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24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25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25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2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26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27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27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28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29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30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31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31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31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31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3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4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5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6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6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7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7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19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24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25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26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27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28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28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29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29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30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31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31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32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33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33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34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35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35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36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37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37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38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39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39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40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42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42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42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43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43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44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45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45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46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47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48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48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49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50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50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5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52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53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53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54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55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55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57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57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58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58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59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60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63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63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64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64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65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66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83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83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83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84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86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87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87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88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89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90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90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91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91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92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93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293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 w:val="restart"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01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01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02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03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03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04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05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05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06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06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07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08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01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02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02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03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04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04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05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05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07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07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09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09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10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10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11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11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12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13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14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14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15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16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16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17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18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18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20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20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20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21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22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22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23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23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25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25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26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26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28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28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2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29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29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30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30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3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32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32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4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4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5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6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6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7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8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18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24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25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27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27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28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28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29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30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30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31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32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32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33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33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34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34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35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36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37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38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38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39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39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40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41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42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42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43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44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44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45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46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46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47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48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49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49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50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51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51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52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52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53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54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55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56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56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57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58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59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60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60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63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63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64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64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65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66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83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84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84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85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87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87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88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88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88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90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9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91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92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92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93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394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 w:val="restart"/>
            <w:vAlign w:val="center"/>
          </w:tcPr>
          <w:p w:rsidR="00D54C67" w:rsidRDefault="00FE17C1">
            <w:pPr>
              <w:jc w:val="center"/>
            </w:pPr>
            <w:r>
              <w:lastRenderedPageBreak/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01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01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02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02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04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04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05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05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06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07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07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08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00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01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02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03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04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04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05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06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07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07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08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08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10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10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11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11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12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13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13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14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15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16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16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17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18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18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19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19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20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20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22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22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23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23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2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25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25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26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27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28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28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29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3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30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30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3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32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32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3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4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5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5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6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7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8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18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24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25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27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27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28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28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29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29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30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3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31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32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33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34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35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35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36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36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37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38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39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39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40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40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41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41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42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42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44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44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45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46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46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46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47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48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49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50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50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50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52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52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54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54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55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56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56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57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58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59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60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60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62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62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64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65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65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66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83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84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84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85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87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87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88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89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89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89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90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90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92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92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93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493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 w:val="restart"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01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01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02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02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03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04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05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05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07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07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08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08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01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02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02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03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04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04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05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05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07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07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09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09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10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10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12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12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13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13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14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14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15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15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16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17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18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18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19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20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2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21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22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22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23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23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24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25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26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27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2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28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28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29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29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3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31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31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32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32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3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4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5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5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7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7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8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18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24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24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27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27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28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28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29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30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30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32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32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32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33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34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34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35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35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36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36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37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37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38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40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40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41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41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42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42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44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44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45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45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47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47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48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48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49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49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50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51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53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53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54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54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55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55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56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56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59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59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60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60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63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63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65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65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65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66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83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84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84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85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87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87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88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89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89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89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91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91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92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92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92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593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 w:val="restart"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00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01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02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03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04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05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05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06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06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07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07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07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0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01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02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03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03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06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06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06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07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07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08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09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09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09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10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11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12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13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13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14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15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15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16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17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18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19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19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20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21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21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22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23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24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24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24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2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25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26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27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27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28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29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30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30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31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32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32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3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3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4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6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6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6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7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8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18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24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24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27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27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27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28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28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29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30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30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32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33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33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34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34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35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36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36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37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37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38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39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40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40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41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41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42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43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43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44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45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45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46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47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47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48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49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50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50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51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52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53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54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54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55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55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56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57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58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59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59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60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62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63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64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64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65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65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83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84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85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85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86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87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88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88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89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90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90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91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91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92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93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693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 w:val="restart"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00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0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02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03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04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04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05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05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01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01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02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03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03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04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05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05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07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08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08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09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09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10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1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11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11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12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1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14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14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14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1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15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15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1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16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17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18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18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19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20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20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21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22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22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23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24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24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25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26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2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27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27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28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29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29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31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31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3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33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33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4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4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5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6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6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7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7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17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24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25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25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26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26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26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29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29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30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31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31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32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33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34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35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35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36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36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37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38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38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39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40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40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41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41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43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43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43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44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44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45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46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47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48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48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49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49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51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51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53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53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54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55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55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56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56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57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58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58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59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60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60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6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61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61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62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63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64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64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65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66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67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68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68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68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84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84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85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85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86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87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88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88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89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89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90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90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91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92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93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793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 w:val="restart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00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00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00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00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00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00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06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06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08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08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09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09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09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09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09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09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06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06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06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06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0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0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0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1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1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1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1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1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2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2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2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26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26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30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30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36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36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36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36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36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36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36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36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42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142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20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20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20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20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20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21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21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21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25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25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25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25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26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26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265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266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26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26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51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51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61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61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61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62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623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624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66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66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66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67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67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67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697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69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69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70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70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70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85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86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861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862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979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905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980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D54C67" w:rsidRDefault="00FE17C1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F87D86" w:rsidRDefault="00F87D86" w:rsidP="00F87D86">
      <w:pPr>
        <w:jc w:val="center"/>
        <w:rPr>
          <w:rFonts w:ascii="宋体" w:eastAsia="宋体" w:hAnsi="宋体"/>
          <w:b/>
        </w:rPr>
      </w:pPr>
      <w:bookmarkStart w:id="31" w:name="室内颗粒物达标判定表"/>
      <w:bookmarkEnd w:id="31"/>
    </w:p>
    <w:p w:rsidR="00B558F1" w:rsidRDefault="00B558F1" w:rsidP="00F87D86">
      <w:pPr>
        <w:jc w:val="center"/>
        <w:rPr>
          <w:rFonts w:ascii="宋体" w:eastAsia="宋体" w:hAnsi="宋体"/>
          <w:b/>
        </w:rPr>
      </w:pPr>
    </w:p>
    <w:p w:rsidR="00B558F1" w:rsidRDefault="00B558F1" w:rsidP="00F87D86">
      <w:pPr>
        <w:jc w:val="center"/>
        <w:rPr>
          <w:rFonts w:ascii="宋体" w:eastAsia="宋体" w:hAnsi="宋体"/>
          <w:b/>
        </w:rPr>
      </w:pPr>
      <w:bookmarkStart w:id="32" w:name="颗粒物达标判定图"/>
      <w:bookmarkEnd w:id="32"/>
      <w:r>
        <w:rPr>
          <w:noProof/>
        </w:rPr>
        <w:drawing>
          <wp:inline distT="0" distB="0" distL="0" distR="0">
            <wp:extent cx="5667375" cy="340042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0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6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D54C67">
        <w:tc>
          <w:tcPr>
            <w:tcW w:w="679" w:type="dxa"/>
            <w:shd w:val="clear" w:color="auto" w:fill="E6E6E6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一星级</w:t>
            </w:r>
            <w:r>
              <w:rPr>
                <w:b/>
              </w:rPr>
              <w:br/>
              <w:t>&lt;0.135</w:t>
            </w:r>
            <w:r>
              <w:rPr>
                <w:b/>
              </w:rPr>
              <w:t>（降低</w:t>
            </w:r>
            <w:r>
              <w:rPr>
                <w:b/>
              </w:rPr>
              <w:t>10%</w:t>
            </w:r>
            <w:r>
              <w:rPr>
                <w:b/>
              </w:rPr>
              <w:t>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二</w:t>
            </w:r>
            <w:r>
              <w:rPr>
                <w:b/>
              </w:rPr>
              <w:t>/</w:t>
            </w:r>
            <w:r>
              <w:rPr>
                <w:b/>
              </w:rPr>
              <w:t>三星级</w:t>
            </w:r>
            <w:r>
              <w:rPr>
                <w:b/>
              </w:rPr>
              <w:br/>
              <w:t>&lt;0.12</w:t>
            </w:r>
            <w:r>
              <w:rPr>
                <w:b/>
              </w:rPr>
              <w:t>（降低</w:t>
            </w:r>
            <w:r>
              <w:rPr>
                <w:b/>
              </w:rPr>
              <w:t>20%</w:t>
            </w:r>
            <w:r>
              <w:rPr>
                <w:b/>
              </w:rPr>
              <w:t>）</w:t>
            </w:r>
          </w:p>
        </w:tc>
      </w:tr>
      <w:tr w:rsidR="00D54C67">
        <w:tc>
          <w:tcPr>
            <w:tcW w:w="679" w:type="dxa"/>
            <w:vMerge w:val="restart"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02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02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02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03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03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04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04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06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08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08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08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09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09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09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09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0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0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01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0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02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02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0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03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03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0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04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04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0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05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0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08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08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08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10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11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11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12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12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13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13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15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16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16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17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17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19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19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20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22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23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24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24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24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25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26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27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27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28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29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30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32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32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3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4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4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5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5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5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8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18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24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25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29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30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31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31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31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32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33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34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37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38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38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39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39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41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43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43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45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46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46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47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47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48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49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50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52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53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53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54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56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57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57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57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58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58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59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59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62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63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63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64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83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83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85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85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90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191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 w:val="restart"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00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01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01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03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03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03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04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06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06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07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07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08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01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01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02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03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04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05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05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06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06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07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08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08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09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10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11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12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12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13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14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15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16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17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17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17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18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19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19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21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21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21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21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2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23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24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25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25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2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26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27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27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28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29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30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31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31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31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31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3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4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5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6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6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7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7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19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24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25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26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27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28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28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29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29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30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31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31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32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33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33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34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35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35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36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37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37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38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39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39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40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42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42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42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43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43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44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45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45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46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47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48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48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49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50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50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51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52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53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53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54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55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55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57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57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58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58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59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60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63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63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64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64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65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66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83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83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83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84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86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87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87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88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89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90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90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91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91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92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93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293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 w:val="restart"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01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01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02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03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03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04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05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05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06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06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07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08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01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02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02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03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04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04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05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05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07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07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09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09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10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10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11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11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12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13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14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14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15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16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16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17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18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18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20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20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20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21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22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22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23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23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25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25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26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26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28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28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2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29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29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30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30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3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32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32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4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4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5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6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6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7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8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18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24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25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27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27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28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28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29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30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30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31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32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32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33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33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34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34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35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36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37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38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38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39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39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40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41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42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42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43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44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44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45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46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46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47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48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49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49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50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51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51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52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52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53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54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55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56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56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57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58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59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60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60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63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63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64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64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65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66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83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84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84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85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87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87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88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88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88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90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91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91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92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92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93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394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 w:val="restart"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01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01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02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02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04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04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05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05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06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07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07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08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00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01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02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03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04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04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05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06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07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07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08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08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10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10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11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11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12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13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13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14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15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16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16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17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18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18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19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19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20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20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22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22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23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23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2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25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25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26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27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28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28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29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3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30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30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31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32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32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3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4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5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5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6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7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8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18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24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25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27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27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28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28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29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29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30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31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31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32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33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34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35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35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36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36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37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38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39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39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40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40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41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41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42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42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44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44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45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46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46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46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47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48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49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50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50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50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52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52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54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54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55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56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56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57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58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59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60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60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62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62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64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65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65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66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83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84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84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85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87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87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88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89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89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89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90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90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92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92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93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493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 w:val="restart"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01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01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02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02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03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04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05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05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07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07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08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08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01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02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02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03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04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04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05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05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07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07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09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09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10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10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12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12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13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13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14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14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15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15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16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17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18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18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19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20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21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21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22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22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23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23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24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25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26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27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2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28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28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29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29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3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31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31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32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32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3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4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5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5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7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7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8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18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24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24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27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27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28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28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29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30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30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32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32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32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33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34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34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35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35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36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36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37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37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38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40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40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41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41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42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42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44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44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45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45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47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47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48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48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49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49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50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51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53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53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54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54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55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55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56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56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59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59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60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60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63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63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65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65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65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66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83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84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84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85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87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87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88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89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89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89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91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91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92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92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92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593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 w:val="restart"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00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01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02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03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04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05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05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06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06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07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07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07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01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01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02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03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03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06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06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06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07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07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08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09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09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09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10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11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12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13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13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14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15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15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16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17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18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19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19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20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21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21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22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23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24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24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24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2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25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26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27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27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28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29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30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30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31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32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32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3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3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4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6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6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6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7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8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18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24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24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27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27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27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28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28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29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30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30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32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33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33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34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34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35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36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36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37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37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38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39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40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40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41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41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42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43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43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44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45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45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46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47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47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48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49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50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50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51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52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53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54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54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55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55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56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57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58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59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59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60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62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63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64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64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65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65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83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84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85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85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86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87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88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88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89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90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90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91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91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92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93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6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693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 w:val="restart"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00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01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02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03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04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04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05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05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01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01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02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03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03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04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05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05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07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08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08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09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09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10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1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11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11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12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1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14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14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14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1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15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15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1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16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17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18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18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19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20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20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21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22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22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23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24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24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25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26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2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27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27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28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29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29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31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31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3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33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33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4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4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5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6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6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7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7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17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24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25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25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26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26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26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29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29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30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31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31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32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33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34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35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35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36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36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37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38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38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39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40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40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41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41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43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43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43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44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44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45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46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47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48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48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49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49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51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51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53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53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54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55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55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56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56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57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58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58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59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60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60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61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61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61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62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63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64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64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65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66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67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68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68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68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84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84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85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85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86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87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88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88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89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89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90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90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91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92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93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793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 w:val="restart"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00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00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00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00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00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00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06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06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08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08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09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09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09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09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09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09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106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106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106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106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10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10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10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11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11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11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11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11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11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12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12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12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126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126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130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130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136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136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136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136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136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136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136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136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142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142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20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20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20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20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20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21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21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21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lastRenderedPageBreak/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25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25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25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25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26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26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265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266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26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26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51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51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61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61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61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62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623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624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66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66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66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67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67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67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697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698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69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70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70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70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85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86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861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862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979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4C67">
        <w:tc>
          <w:tcPr>
            <w:tcW w:w="679" w:type="dxa"/>
            <w:vMerge/>
            <w:vAlign w:val="center"/>
          </w:tcPr>
          <w:p w:rsidR="00D54C67" w:rsidRDefault="00FE17C1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D54C67" w:rsidRDefault="00FE17C1">
            <w:pPr>
              <w:jc w:val="center"/>
            </w:pPr>
            <w:r>
              <w:t>8980</w:t>
            </w:r>
          </w:p>
        </w:tc>
        <w:tc>
          <w:tcPr>
            <w:tcW w:w="1301" w:type="dxa"/>
            <w:vAlign w:val="center"/>
          </w:tcPr>
          <w:p w:rsidR="00D54C67" w:rsidRDefault="00FE17C1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D54C67" w:rsidRDefault="00FE17C1">
            <w:pPr>
              <w:jc w:val="center"/>
            </w:pPr>
            <w:r>
              <w:t>0.032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4C67" w:rsidRDefault="00FE17C1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33" w:name="室内PM10日均值达标判定表"/>
      <w:bookmarkEnd w:id="33"/>
    </w:p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34" w:name="PM10日均值达标判定图"/>
      <w:bookmarkEnd w:id="34"/>
      <w:r>
        <w:rPr>
          <w:noProof/>
        </w:rPr>
        <w:lastRenderedPageBreak/>
        <w:drawing>
          <wp:inline distT="0" distB="0" distL="0" distR="0">
            <wp:extent cx="5667375" cy="257175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6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达标判定图</w:t>
      </w:r>
    </w:p>
    <w:p w:rsidR="009F22A8" w:rsidRP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5" w:name="_Toc97392790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35"/>
    </w:p>
    <w:p w:rsidR="00F87D86" w:rsidRPr="00DA635C" w:rsidRDefault="00F87D86" w:rsidP="00BF6C3C">
      <w:pPr>
        <w:spacing w:afterLines="50" w:after="156"/>
        <w:ind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得分</w:t>
            </w:r>
          </w:p>
        </w:tc>
      </w:tr>
      <w:tr w:rsidR="008A2F76" w:rsidRPr="00DA635C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8A2F76" w:rsidRPr="00DA635C" w:rsidRDefault="008A2F76" w:rsidP="008A2F7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:rsidR="008A2F76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Cs w:val="20"/>
              </w:rPr>
            </w:pP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eastAsia="宋体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eastAsia="宋体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，</w:t>
            </w:r>
          </w:p>
          <w:p w:rsidR="008A2F76" w:rsidRPr="0089249E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Cs w:val="20"/>
              </w:rPr>
            </w:pP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:rsidR="008A2F76" w:rsidRPr="0089249E" w:rsidRDefault="008A2F76" w:rsidP="008A2F76">
            <w:pPr>
              <w:jc w:val="left"/>
              <w:rPr>
                <w:rFonts w:ascii="Times New Roman" w:eastAsia="宋体" w:hAnsi="Times New Roman" w:cs="Times New Roman"/>
                <w:b/>
                <w:szCs w:val="20"/>
              </w:rPr>
            </w:pPr>
            <w:bookmarkStart w:id="36" w:name="颗粒物计算结果"/>
            <w:r w:rsidRPr="0089249E">
              <w:rPr>
                <w:rFonts w:ascii="Times New Roman" w:eastAsia="宋体" w:hAnsi="Times New Roman" w:cs="Times New Roman"/>
                <w:szCs w:val="20"/>
              </w:rPr>
              <w:t>PM2.5</w:t>
            </w:r>
            <w:r w:rsidRPr="0089249E">
              <w:rPr>
                <w:rFonts w:ascii="Times New Roman" w:eastAsia="宋体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eastAsia="宋体" w:hAnsi="Times New Roman" w:cs="Times New Roman"/>
                <w:szCs w:val="20"/>
              </w:rPr>
              <w:t>10μg/m³ PM10</w:t>
            </w:r>
            <w:r w:rsidRPr="0089249E">
              <w:rPr>
                <w:rFonts w:ascii="Times New Roman" w:eastAsia="宋体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eastAsia="宋体" w:hAnsi="Times New Roman" w:cs="Times New Roman"/>
                <w:szCs w:val="20"/>
              </w:rPr>
              <w:t>16μg/m³</w:t>
            </w:r>
            <w:bookmarkEnd w:id="36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rFonts w:ascii="宋体" w:eastAsia="宋体" w:hAnsi="宋体"/>
                <w:b/>
                <w:bCs/>
              </w:rPr>
            </w:pPr>
            <w:bookmarkStart w:id="37" w:name="颗粒物评分项结论"/>
            <w:r w:rsidRPr="00066F60">
              <w:rPr>
                <w:rFonts w:ascii="宋体" w:eastAsia="宋体" w:hAnsi="宋体"/>
                <w:b/>
                <w:bCs/>
              </w:rPr>
              <w:t>满足</w:t>
            </w:r>
            <w:bookmarkEnd w:id="37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rFonts w:ascii="宋体" w:eastAsia="宋体" w:hAnsi="宋体"/>
                <w:b/>
                <w:bCs/>
              </w:rPr>
            </w:pPr>
            <w:bookmarkStart w:id="38" w:name="颗粒物评分项得分"/>
            <w:r w:rsidRPr="00066F60">
              <w:rPr>
                <w:rFonts w:ascii="宋体" w:eastAsia="宋体" w:hAnsi="宋体"/>
                <w:b/>
                <w:bCs/>
              </w:rPr>
              <w:t>6</w:t>
            </w:r>
            <w:bookmarkEnd w:id="38"/>
            <w:r w:rsidRPr="00066F60">
              <w:rPr>
                <w:rFonts w:ascii="宋体" w:eastAsia="宋体" w:hAnsi="宋体" w:hint="eastAsia"/>
                <w:b/>
                <w:bCs/>
              </w:rPr>
              <w:t>分</w:t>
            </w:r>
          </w:p>
        </w:tc>
      </w:tr>
    </w:tbl>
    <w:p w:rsidR="00F87D86" w:rsidRPr="00E33D37" w:rsidRDefault="00F87D86" w:rsidP="00F87D86">
      <w:pPr>
        <w:rPr>
          <w:lang w:val="x-none" w:eastAsia="x-none"/>
        </w:rPr>
      </w:pPr>
    </w:p>
    <w:sectPr w:rsidR="00F87D86" w:rsidRPr="00E33D37">
      <w:headerReference w:type="default" r:id="rId2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E17C1" w:rsidRDefault="00FE17C1" w:rsidP="00AB7079">
      <w:r>
        <w:separator/>
      </w:r>
    </w:p>
  </w:endnote>
  <w:endnote w:type="continuationSeparator" w:id="0">
    <w:p w:rsidR="00FE17C1" w:rsidRDefault="00FE17C1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39930024"/>
      <w:docPartObj>
        <w:docPartGallery w:val="Page Numbers (Bottom of Page)"/>
        <w:docPartUnique/>
      </w:docPartObj>
    </w:sdtPr>
    <w:sdtEndPr/>
    <w:sdtContent>
      <w:p w:rsidR="00EA5E3F" w:rsidRDefault="00EA5E3F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861E6" w:rsidRPr="000861E6">
          <w:rPr>
            <w:noProof/>
            <w:lang w:val="zh-CN"/>
          </w:rPr>
          <w:t>2</w:t>
        </w:r>
        <w:r>
          <w:fldChar w:fldCharType="end"/>
        </w:r>
      </w:p>
    </w:sdtContent>
  </w:sdt>
  <w:p w:rsidR="00EA5E3F" w:rsidRDefault="00EA5E3F">
    <w:pPr>
      <w:pStyle w:val="a5"/>
      <w:spacing w:before="1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E17C1" w:rsidRDefault="00FE17C1" w:rsidP="00AB7079">
      <w:r>
        <w:separator/>
      </w:r>
    </w:p>
  </w:footnote>
  <w:footnote w:type="continuationSeparator" w:id="0">
    <w:p w:rsidR="00FE17C1" w:rsidRDefault="00FE17C1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61EE74C" wp14:editId="0A9C13EC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0B4F8E3" wp14:editId="59BCE020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61E6"/>
    <w:rsid w:val="00002BA3"/>
    <w:rsid w:val="000136EE"/>
    <w:rsid w:val="00025F1E"/>
    <w:rsid w:val="00035395"/>
    <w:rsid w:val="000354B1"/>
    <w:rsid w:val="00042122"/>
    <w:rsid w:val="000515D9"/>
    <w:rsid w:val="00051980"/>
    <w:rsid w:val="00066F60"/>
    <w:rsid w:val="000764B5"/>
    <w:rsid w:val="00077C2D"/>
    <w:rsid w:val="00081740"/>
    <w:rsid w:val="000861E6"/>
    <w:rsid w:val="00086E49"/>
    <w:rsid w:val="00094CB6"/>
    <w:rsid w:val="000969C6"/>
    <w:rsid w:val="0009759D"/>
    <w:rsid w:val="000B05C6"/>
    <w:rsid w:val="000B3E55"/>
    <w:rsid w:val="000C210B"/>
    <w:rsid w:val="000E01A0"/>
    <w:rsid w:val="000F2869"/>
    <w:rsid w:val="000F3959"/>
    <w:rsid w:val="000F6B87"/>
    <w:rsid w:val="00101CE6"/>
    <w:rsid w:val="00122866"/>
    <w:rsid w:val="00151FC2"/>
    <w:rsid w:val="001526B8"/>
    <w:rsid w:val="00154D5D"/>
    <w:rsid w:val="00156B45"/>
    <w:rsid w:val="001765C5"/>
    <w:rsid w:val="001939BB"/>
    <w:rsid w:val="0019715D"/>
    <w:rsid w:val="001B04AD"/>
    <w:rsid w:val="001B6F86"/>
    <w:rsid w:val="001B75E2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6051"/>
    <w:rsid w:val="002F7BFE"/>
    <w:rsid w:val="00301717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7013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C1BD9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9CE"/>
    <w:rsid w:val="00537D58"/>
    <w:rsid w:val="0055123D"/>
    <w:rsid w:val="005575B0"/>
    <w:rsid w:val="00571148"/>
    <w:rsid w:val="00581CBA"/>
    <w:rsid w:val="00582CDB"/>
    <w:rsid w:val="005A1CE8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91508"/>
    <w:rsid w:val="00697653"/>
    <w:rsid w:val="006A0292"/>
    <w:rsid w:val="006A13A0"/>
    <w:rsid w:val="006A7B6C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5457"/>
    <w:rsid w:val="007855C9"/>
    <w:rsid w:val="00793B6F"/>
    <w:rsid w:val="00796157"/>
    <w:rsid w:val="007E023C"/>
    <w:rsid w:val="007F513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7B95"/>
    <w:rsid w:val="009E3803"/>
    <w:rsid w:val="009E6C8F"/>
    <w:rsid w:val="009F22A8"/>
    <w:rsid w:val="009F6B6C"/>
    <w:rsid w:val="00A00A4C"/>
    <w:rsid w:val="00A020AD"/>
    <w:rsid w:val="00A16294"/>
    <w:rsid w:val="00A22EBC"/>
    <w:rsid w:val="00A23379"/>
    <w:rsid w:val="00A26843"/>
    <w:rsid w:val="00A43F92"/>
    <w:rsid w:val="00A51FED"/>
    <w:rsid w:val="00A522AC"/>
    <w:rsid w:val="00A61F49"/>
    <w:rsid w:val="00A638D8"/>
    <w:rsid w:val="00A921EA"/>
    <w:rsid w:val="00A95EFB"/>
    <w:rsid w:val="00AA673C"/>
    <w:rsid w:val="00AB3C04"/>
    <w:rsid w:val="00AB7079"/>
    <w:rsid w:val="00AC234E"/>
    <w:rsid w:val="00AC4337"/>
    <w:rsid w:val="00AC69D7"/>
    <w:rsid w:val="00AD1100"/>
    <w:rsid w:val="00AD6241"/>
    <w:rsid w:val="00AF001E"/>
    <w:rsid w:val="00AF7022"/>
    <w:rsid w:val="00B168A8"/>
    <w:rsid w:val="00B207FE"/>
    <w:rsid w:val="00B30614"/>
    <w:rsid w:val="00B34963"/>
    <w:rsid w:val="00B36649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91795"/>
    <w:rsid w:val="00BC0D49"/>
    <w:rsid w:val="00BC2011"/>
    <w:rsid w:val="00BC3F82"/>
    <w:rsid w:val="00BE4774"/>
    <w:rsid w:val="00BE54A9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4C67"/>
    <w:rsid w:val="00D5581C"/>
    <w:rsid w:val="00D70DE9"/>
    <w:rsid w:val="00D76982"/>
    <w:rsid w:val="00D8730F"/>
    <w:rsid w:val="00DA635C"/>
    <w:rsid w:val="00DB03AB"/>
    <w:rsid w:val="00DB2A94"/>
    <w:rsid w:val="00DF0538"/>
    <w:rsid w:val="00DF4794"/>
    <w:rsid w:val="00E47C25"/>
    <w:rsid w:val="00E80ACF"/>
    <w:rsid w:val="00E853C4"/>
    <w:rsid w:val="00E91D4C"/>
    <w:rsid w:val="00E93917"/>
    <w:rsid w:val="00EA5E3F"/>
    <w:rsid w:val="00EB5174"/>
    <w:rsid w:val="00EB6DF0"/>
    <w:rsid w:val="00EC5BCA"/>
    <w:rsid w:val="00ED2CB7"/>
    <w:rsid w:val="00ED4928"/>
    <w:rsid w:val="00ED65A0"/>
    <w:rsid w:val="00ED6B42"/>
    <w:rsid w:val="00EE1AC5"/>
    <w:rsid w:val="00F0148C"/>
    <w:rsid w:val="00F07937"/>
    <w:rsid w:val="00F134A0"/>
    <w:rsid w:val="00F36A82"/>
    <w:rsid w:val="00F37552"/>
    <w:rsid w:val="00F46686"/>
    <w:rsid w:val="00F538CE"/>
    <w:rsid w:val="00F56B42"/>
    <w:rsid w:val="00F63AC3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  <w:rsid w:val="00FE17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683A1DDE-D55D-47E6-9B97-D88DE8C51D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F22A8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eastAsia="宋体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eastAsia="宋体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eastAsia="宋体" w:hAnsi="Calibri" w:cs="Times New Roman"/>
    </w:rPr>
  </w:style>
  <w:style w:type="paragraph" w:styleId="12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eastAsia="宋体" w:hAnsi="Times New Roman" w:cs="Times New Roman"/>
      <w:szCs w:val="24"/>
    </w:rPr>
  </w:style>
  <w:style w:type="paragraph" w:styleId="2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eastAsia="宋体" w:hAnsi="Times New Roman" w:cs="Times New Roman"/>
      <w:szCs w:val="24"/>
    </w:rPr>
  </w:style>
  <w:style w:type="paragraph" w:styleId="31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eastAsia="宋体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8.jpg"/><Relationship Id="rId26" Type="http://schemas.openxmlformats.org/officeDocument/2006/relationships/image" Target="media/image15.jpg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image" Target="media/image7.jpg"/><Relationship Id="rId25" Type="http://schemas.openxmlformats.org/officeDocument/2006/relationships/image" Target="media/image14.jpg"/><Relationship Id="rId2" Type="http://schemas.openxmlformats.org/officeDocument/2006/relationships/styles" Target="styles.xml"/><Relationship Id="rId16" Type="http://schemas.openxmlformats.org/officeDocument/2006/relationships/image" Target="media/image6.jpg"/><Relationship Id="rId20" Type="http://schemas.openxmlformats.org/officeDocument/2006/relationships/image" Target="media/image10.jpg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image" Target="media/image13.png"/><Relationship Id="rId5" Type="http://schemas.openxmlformats.org/officeDocument/2006/relationships/footnotes" Target="footnotes.xml"/><Relationship Id="rId15" Type="http://schemas.openxmlformats.org/officeDocument/2006/relationships/image" Target="media/image5.jpg"/><Relationship Id="rId23" Type="http://schemas.openxmlformats.org/officeDocument/2006/relationships/oleObject" Target="embeddings/oleObject1.bin"/><Relationship Id="rId28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image" Target="media/image9.jp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Relationship Id="rId22" Type="http://schemas.openxmlformats.org/officeDocument/2006/relationships/image" Target="media/image12.wmf"/><Relationship Id="rId27" Type="http://schemas.openxmlformats.org/officeDocument/2006/relationships/header" Target="header3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YU\AppData\Local\Temp\tmp14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4.dotx</Template>
  <TotalTime>0</TotalTime>
  <Pages>1</Pages>
  <Words>11231</Words>
  <Characters>64018</Characters>
  <Application>Microsoft Office Word</Application>
  <DocSecurity>0</DocSecurity>
  <Lines>533</Lines>
  <Paragraphs>150</Paragraphs>
  <ScaleCrop>false</ScaleCrop>
  <Company>Microsoft</Company>
  <LinksUpToDate>false</LinksUpToDate>
  <CharactersWithSpaces>750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U Y</dc:creator>
  <cp:lastModifiedBy>U Y</cp:lastModifiedBy>
  <cp:revision>2</cp:revision>
  <dcterms:created xsi:type="dcterms:W3CDTF">2022-03-05T09:12:00Z</dcterms:created>
  <dcterms:modified xsi:type="dcterms:W3CDTF">2022-03-05T09:12:00Z</dcterms:modified>
</cp:coreProperties>
</file>